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352c79303714041" Type="http://schemas.microsoft.com/office/2006/relationships/ui/extensibility" Target="customUI/customUI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</p:sldMasterIdLst>
  <p:notesMasterIdLst>
    <p:notesMasterId r:id="rId27"/>
  </p:notesMasterIdLst>
  <p:sldIdLst>
    <p:sldId id="257" r:id="rId6"/>
    <p:sldId id="259" r:id="rId7"/>
    <p:sldId id="270" r:id="rId8"/>
    <p:sldId id="269" r:id="rId9"/>
    <p:sldId id="273" r:id="rId10"/>
    <p:sldId id="274" r:id="rId11"/>
    <p:sldId id="278" r:id="rId12"/>
    <p:sldId id="275" r:id="rId13"/>
    <p:sldId id="277" r:id="rId14"/>
    <p:sldId id="276" r:id="rId15"/>
    <p:sldId id="261" r:id="rId16"/>
    <p:sldId id="264" r:id="rId17"/>
    <p:sldId id="265" r:id="rId18"/>
    <p:sldId id="283" r:id="rId19"/>
    <p:sldId id="285" r:id="rId20"/>
    <p:sldId id="286" r:id="rId21"/>
    <p:sldId id="287" r:id="rId22"/>
    <p:sldId id="288" r:id="rId23"/>
    <p:sldId id="289" r:id="rId24"/>
    <p:sldId id="290" r:id="rId25"/>
    <p:sldId id="267" r:id="rId26"/>
  </p:sldIdLst>
  <p:sldSz cx="12192000" cy="6858000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libri Light" panose="020F0302020204030204" pitchFamily="34" charset="0"/>
      <p:regular r:id="rId32"/>
      <p:italic r:id="rId33"/>
    </p:embeddedFont>
    <p:embeddedFont>
      <p:font typeface="Cambria Math" panose="02040503050406030204" pitchFamily="18" charset="0"/>
      <p:regular r:id="rId34"/>
    </p:embeddedFont>
    <p:embeddedFont>
      <p:font typeface="Tahoma" panose="020B0604030504040204" pitchFamily="34" charset="0"/>
      <p:regular r:id="rId35"/>
      <p:bold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3333FF"/>
    <a:srgbClr val="FF33CC"/>
    <a:srgbClr val="30CFCD"/>
    <a:srgbClr val="E43230"/>
    <a:srgbClr val="E99D05"/>
    <a:srgbClr val="DBB2CB"/>
    <a:srgbClr val="DCADCB"/>
    <a:srgbClr val="9F7906"/>
    <a:srgbClr val="E9A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21" Type="http://schemas.openxmlformats.org/officeDocument/2006/relationships/slide" Target="slides/slide16.xml"/><Relationship Id="rId34" Type="http://schemas.openxmlformats.org/officeDocument/2006/relationships/font" Target="fonts/font7.fntdata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6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5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4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57DA57-1302-4C56-B10F-C645104CDE4E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0A9EF-0E59-476C-8AC1-5B8CB718E3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2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15231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760572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27209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509473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253665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280949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54311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016490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87577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47457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38091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378F33-5BFD-46E0-A2ED-76DF5F11E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C3B737-C9CE-439E-8F5B-C89E883E8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0FF7C-C904-4AE7-8F5B-5C3098CC4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A835C-D743-4C0B-ADC3-7A8313AFE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078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741297-F44D-4706-BA4C-94E9AB19E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D1AD3A-1C2B-4F09-96DC-4B1FE48FB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9837E-9883-4F38-ACE4-6E6A08552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3A689-728A-434F-AE5B-865328FD0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6036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258A79-E941-4A25-BB72-785B673EB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C3AF1A-8787-4FF5-ADC4-094499D86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2AF08-C226-40B4-ADE7-1924D366A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49168-7852-49FD-94C8-1B44F252BD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9693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40CBD2-B1A8-4656-B79A-5BE0B6DDC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340AAE7-C7B6-44F2-A0C0-B12323A31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47E9EB6-9EE3-4F0B-85B9-287F6165D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8A481-2923-451E-B318-44BEFA60D8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7886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3C3C266-BB1C-4E31-B940-7B2BF1E26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A12925A-6E22-4BB0-872C-575CF8322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EEDCF72-699C-4A92-9F0E-35A94F2BC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E6A70-335B-4EF4-AC4D-98D3C25F40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9184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7020A3E-BF3D-4A6A-88D2-6274D1FC0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7A9DB99-77A2-4A9C-B959-232BB3B03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74027C4-34BC-45DD-B7BE-D385A225D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3751B-1CFF-4A22-8CAD-888395CAC7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813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594F4B9-E04D-428E-9172-047E64AA3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AD94CAC-1C83-41A9-9E86-F0B4B22A9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4DD029C-67D2-4B32-822C-E91E6CAB9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34DF2-2F1D-4464-8187-EBA069C6D1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5476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7D46883-74A2-4633-930C-EAB739EDD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48A4FE1-23DE-4480-AD18-A3A954F24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7A61106-6B90-4711-B6E9-791F6D182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6AFE6-91AD-400D-8ED8-B27C6A0CDF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8172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EA00D5A-AB3F-4A8A-B879-CF833A9F6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396B5B3-8C59-43F5-B542-C7794EAE2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C499540-9B3D-4DAD-BDA4-1ADF2A303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B04C1-656E-4556-BAF8-E74A388F2D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807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D6541-8562-49BD-B8CD-B28217B82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D333C3-E3CD-4D24-8D31-C93F3E111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2DFCB3-A231-42B7-8E8F-B5683FFF4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48627-FCD9-490A-8B8F-8DA384FBDF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159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BB7A6-FDC4-4879-89D4-D37034D2C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83D847-8D3A-44E7-B767-52EB4EB33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95085-CF2D-4C7C-8A2B-96AC2D9A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BB44D-C3E6-4D63-9697-F77882F86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9302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1904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649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8841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2445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685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765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4134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8793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96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2360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978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12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0557513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6C2DFB9-8F81-46A3-89AA-C521FDD9496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C8D9B5C-468D-4513-B239-03B78026E0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2136C3-282C-42B1-84F8-68727AF24F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B9D23-9080-44FF-A10F-F798B624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84DC5-8066-4DE7-BB7D-6962CAD8EA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898989"/>
                </a:solidFill>
              </a:defRPr>
            </a:lvl1pPr>
          </a:lstStyle>
          <a:p>
            <a:fld id="{E21047D7-1BF7-4EDE-8796-2218038B55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860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693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2.png"/><Relationship Id="rId18" Type="http://schemas.openxmlformats.org/officeDocument/2006/relationships/image" Target="../media/image320.png"/><Relationship Id="rId26" Type="http://schemas.openxmlformats.org/officeDocument/2006/relationships/image" Target="../media/image38.png"/><Relationship Id="rId3" Type="http://schemas.openxmlformats.org/officeDocument/2006/relationships/audio" Target="../media/audio1.wav"/><Relationship Id="rId21" Type="http://schemas.openxmlformats.org/officeDocument/2006/relationships/image" Target="../media/image33.png"/><Relationship Id="rId7" Type="http://schemas.microsoft.com/office/2007/relationships/hdphoto" Target="../media/hdphoto2.wdp"/><Relationship Id="rId12" Type="http://schemas.openxmlformats.org/officeDocument/2006/relationships/slide" Target="slide4.xml"/><Relationship Id="rId17" Type="http://schemas.openxmlformats.org/officeDocument/2006/relationships/image" Target="../media/image310.png"/><Relationship Id="rId25" Type="http://schemas.openxmlformats.org/officeDocument/2006/relationships/image" Target="../media/image37.png"/><Relationship Id="rId2" Type="http://schemas.openxmlformats.org/officeDocument/2006/relationships/audio" Target="../media/audio2.wav"/><Relationship Id="rId20" Type="http://schemas.openxmlformats.org/officeDocument/2006/relationships/image" Target="../media/image3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24.png"/><Relationship Id="rId24" Type="http://schemas.openxmlformats.org/officeDocument/2006/relationships/image" Target="../media/image36.png"/><Relationship Id="rId5" Type="http://schemas.microsoft.com/office/2007/relationships/hdphoto" Target="../media/hdphoto1.wdp"/><Relationship Id="rId15" Type="http://schemas.openxmlformats.org/officeDocument/2006/relationships/image" Target="../media/image290.png"/><Relationship Id="rId23" Type="http://schemas.openxmlformats.org/officeDocument/2006/relationships/image" Target="../media/image35.png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microsoft.com/office/2007/relationships/hdphoto" Target="../media/hdphoto3.wdp"/><Relationship Id="rId22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45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00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12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10.png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1.png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7.wmf"/><Relationship Id="rId12" Type="http://schemas.openxmlformats.org/officeDocument/2006/relationships/image" Target="../media/image580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7.png"/><Relationship Id="rId5" Type="http://schemas.openxmlformats.org/officeDocument/2006/relationships/image" Target="../media/image56.wmf"/><Relationship Id="rId10" Type="http://schemas.openxmlformats.org/officeDocument/2006/relationships/image" Target="../media/image540.png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28.bin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25.bin"/><Relationship Id="rId42" Type="http://schemas.openxmlformats.org/officeDocument/2006/relationships/image" Target="../media/image66.png"/><Relationship Id="rId47" Type="http://schemas.openxmlformats.org/officeDocument/2006/relationships/image" Target="../media/image83.png"/><Relationship Id="rId50" Type="http://schemas.openxmlformats.org/officeDocument/2006/relationships/image" Target="../media/image670.png"/><Relationship Id="rId7" Type="http://schemas.openxmlformats.org/officeDocument/2006/relationships/image" Target="../media/image6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3.wmf"/><Relationship Id="rId24" Type="http://schemas.openxmlformats.org/officeDocument/2006/relationships/image" Target="../media/image69.wmf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7.bin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71.wmf"/><Relationship Id="rId36" Type="http://schemas.openxmlformats.org/officeDocument/2006/relationships/image" Target="../media/image74.wmf"/><Relationship Id="rId49" Type="http://schemas.openxmlformats.org/officeDocument/2006/relationships/image" Target="../media/image85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67.wmf"/><Relationship Id="rId31" Type="http://schemas.openxmlformats.org/officeDocument/2006/relationships/image" Target="../media/image72.wmf"/><Relationship Id="rId44" Type="http://schemas.openxmlformats.org/officeDocument/2006/relationships/image" Target="../media/image80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1.bin"/><Relationship Id="rId30" Type="http://schemas.openxmlformats.org/officeDocument/2006/relationships/oleObject" Target="../embeddings/oleObject23.bin"/><Relationship Id="rId35" Type="http://schemas.openxmlformats.org/officeDocument/2006/relationships/oleObject" Target="../embeddings/oleObject26.bin"/><Relationship Id="rId48" Type="http://schemas.openxmlformats.org/officeDocument/2006/relationships/image" Target="../media/image67.png"/><Relationship Id="rId8" Type="http://schemas.openxmlformats.org/officeDocument/2006/relationships/oleObject" Target="../embeddings/oleObject11.bin"/><Relationship Id="rId3" Type="http://schemas.openxmlformats.org/officeDocument/2006/relationships/image" Target="../media/image5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73.wmf"/><Relationship Id="rId38" Type="http://schemas.openxmlformats.org/officeDocument/2006/relationships/image" Target="../media/image75.wmf"/><Relationship Id="rId46" Type="http://schemas.openxmlformats.org/officeDocument/2006/relationships/image" Target="../media/image82.png"/><Relationship Id="rId20" Type="http://schemas.openxmlformats.org/officeDocument/2006/relationships/oleObject" Target="../embeddings/oleObject17.bin"/><Relationship Id="rId41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1.gif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10.gif"/><Relationship Id="rId17" Type="http://schemas.openxmlformats.org/officeDocument/2006/relationships/slide" Target="slide11.xml"/><Relationship Id="rId2" Type="http://schemas.openxmlformats.org/officeDocument/2006/relationships/audio" Target="../media/media1.wav"/><Relationship Id="rId16" Type="http://schemas.openxmlformats.org/officeDocument/2006/relationships/slide" Target="slide21.xml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image" Target="../media/image9.png"/><Relationship Id="rId15" Type="http://schemas.openxmlformats.org/officeDocument/2006/relationships/image" Target="../media/image13.png"/><Relationship Id="rId10" Type="http://schemas.openxmlformats.org/officeDocument/2006/relationships/slide" Target="slide9.xml"/><Relationship Id="rId4" Type="http://schemas.openxmlformats.org/officeDocument/2006/relationships/image" Target="../media/image8.png"/><Relationship Id="rId9" Type="http://schemas.openxmlformats.org/officeDocument/2006/relationships/slide" Target="slide8.xml"/><Relationship Id="rId1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4.xml"/><Relationship Id="rId18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19.png"/><Relationship Id="rId17" Type="http://schemas.openxmlformats.org/officeDocument/2006/relationships/image" Target="../media/image22.png"/><Relationship Id="rId2" Type="http://schemas.openxmlformats.org/officeDocument/2006/relationships/audio" Target="../media/audio1.wav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1.wdp"/><Relationship Id="rId15" Type="http://schemas.openxmlformats.org/officeDocument/2006/relationships/image" Target="../media/image20.png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4.xml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1.wdp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4.xml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1.wdp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21" Type="http://schemas.openxmlformats.org/officeDocument/2006/relationships/image" Target="../media/image72.png"/><Relationship Id="rId7" Type="http://schemas.microsoft.com/office/2007/relationships/hdphoto" Target="../media/hdphoto2.wdp"/><Relationship Id="rId12" Type="http://schemas.openxmlformats.org/officeDocument/2006/relationships/slide" Target="slide4.xml"/><Relationship Id="rId17" Type="http://schemas.openxmlformats.org/officeDocument/2006/relationships/image" Target="../media/image27.png"/><Relationship Id="rId2" Type="http://schemas.openxmlformats.org/officeDocument/2006/relationships/audio" Target="../media/audio2.wav"/><Relationship Id="rId16" Type="http://schemas.openxmlformats.org/officeDocument/2006/relationships/image" Target="../media/image26.png"/><Relationship Id="rId20" Type="http://schemas.openxmlformats.org/officeDocument/2006/relationships/image" Target="../media/image27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24.png"/><Relationship Id="rId5" Type="http://schemas.microsoft.com/office/2007/relationships/hdphoto" Target="../media/hdphoto1.wdp"/><Relationship Id="rId15" Type="http://schemas.openxmlformats.org/officeDocument/2006/relationships/image" Target="../media/image25.png"/><Relationship Id="rId10" Type="http://schemas.openxmlformats.org/officeDocument/2006/relationships/image" Target="../media/image19.png"/><Relationship Id="rId19" Type="http://schemas.openxmlformats.org/officeDocument/2006/relationships/image" Target="../media/image70.png"/><Relationship Id="rId4" Type="http://schemas.openxmlformats.org/officeDocument/2006/relationships/image" Target="../media/image14.png"/><Relationship Id="rId9" Type="http://schemas.microsoft.com/office/2007/relationships/hdphoto" Target="../media/hdphoto3.wdp"/><Relationship Id="rId14" Type="http://schemas.openxmlformats.org/officeDocument/2006/relationships/image" Target="../media/image210.png"/><Relationship Id="rId22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4.xml"/><Relationship Id="rId18" Type="http://schemas.openxmlformats.org/officeDocument/2006/relationships/image" Target="../media/image73.png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2" Type="http://schemas.openxmlformats.org/officeDocument/2006/relationships/audio" Target="../media/audio2.wav"/><Relationship Id="rId16" Type="http://schemas.openxmlformats.org/officeDocument/2006/relationships/image" Target="../media/image31.png"/><Relationship Id="rId20" Type="http://schemas.openxmlformats.org/officeDocument/2006/relationships/image" Target="../media/image29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1.wdp"/><Relationship Id="rId15" Type="http://schemas.openxmlformats.org/officeDocument/2006/relationships/image" Target="../media/image30.png"/><Relationship Id="rId10" Type="http://schemas.openxmlformats.org/officeDocument/2006/relationships/image" Target="../media/image19.png"/><Relationship Id="rId19" Type="http://schemas.openxmlformats.org/officeDocument/2006/relationships/image" Target="../media/image74.png"/><Relationship Id="rId4" Type="http://schemas.openxmlformats.org/officeDocument/2006/relationships/image" Target="../media/image14.png"/><Relationship Id="rId9" Type="http://schemas.microsoft.com/office/2007/relationships/hdphoto" Target="../media/hdphoto3.wdp"/><Relationship Id="rId1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2" descr="OPL20U25GSXzBJYl68kk8uQGfFKzs7yb1M4KJWUiLk6ZEvGF+qCIPSnY57AbBFCvTW15.20022.165+K4lPs7H94VUqPe2XwIsfPRnrXQE//QTEXxb8/8N4CNc6FpgZahzpTjFhMzSA7T/nHJa11DE8Ng2TP3iAmRczFlmslSuUNOgUeb6yRvs0=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8993" y="4979963"/>
            <a:ext cx="3032007" cy="1878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2" descr="OPL20U25GSXzBJYl68kk8uQGfFKzs7yb1M4KJWUiLk6ZEvGF+qCIPSnY57AbBFCvTW15.20022.165+K4lPs7H94VUqPe2XwIsfPRnrXQE//QTEXxb8/8N4CNc6FpgZahzpTjFhMzSA7T/nHJa11DE8Ng2TP3iAmRczFlmslSuUNOgUeb6yRvs0=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7044" y="440934"/>
            <a:ext cx="3028950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Google Shape;91;p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843088" y="1336536"/>
            <a:ext cx="794020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2" name="Google Shape;92;p2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 flipH="1">
            <a:off x="4008706" y="3991771"/>
            <a:ext cx="4174588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Giá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viê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…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rườ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…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    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193384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45130" y="28563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2" action="ppaction://hlinksldjump"/>
          </p:cNvPr>
          <p:cNvSpPr/>
          <p:nvPr/>
        </p:nvSpPr>
        <p:spPr>
          <a:xfrm>
            <a:off x="4733151" y="519127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FBEBBC8-2C08-49CD-BF2E-0092D3D8DF0D}"/>
                  </a:ext>
                </a:extLst>
              </p:cNvPr>
              <p:cNvSpPr/>
              <p:nvPr/>
            </p:nvSpPr>
            <p:spPr>
              <a:xfrm>
                <a:off x="2136042" y="1058922"/>
                <a:ext cx="180389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96</m:t>
                      </m:r>
                      <m:r>
                        <a:rPr lang="en-US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FBEBBC8-2C08-49CD-BF2E-0092D3D8DF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042" y="1058922"/>
                <a:ext cx="1803891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BF4B130-6A16-4949-9B7D-FB2326F813F8}"/>
                  </a:ext>
                </a:extLst>
              </p:cNvPr>
              <p:cNvSpPr/>
              <p:nvPr/>
            </p:nvSpPr>
            <p:spPr>
              <a:xfrm>
                <a:off x="1995931" y="2067436"/>
                <a:ext cx="13650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49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​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BF4B130-6A16-4949-9B7D-FB2326F81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931" y="2067436"/>
                <a:ext cx="1365054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C29B54A-DABF-4B79-9CB6-8C62DD01E5AD}"/>
                  </a:ext>
                </a:extLst>
              </p:cNvPr>
              <p:cNvSpPr/>
              <p:nvPr/>
            </p:nvSpPr>
            <p:spPr>
              <a:xfrm>
                <a:off x="6624159" y="2038889"/>
                <a:ext cx="13650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​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C29B54A-DABF-4B79-9CB6-8C62DD01E5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159" y="2038889"/>
                <a:ext cx="1365054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335D8FA-3434-4734-969B-43619AE1FC51}"/>
                  </a:ext>
                </a:extLst>
              </p:cNvPr>
              <p:cNvSpPr/>
              <p:nvPr/>
            </p:nvSpPr>
            <p:spPr>
              <a:xfrm>
                <a:off x="1855677" y="2865042"/>
                <a:ext cx="113742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​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335D8FA-3434-4734-969B-43619AE1F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677" y="2865042"/>
                <a:ext cx="1137427" cy="5847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A2E9DF2-13C3-420F-BEEF-C079638B65FD}"/>
                  </a:ext>
                </a:extLst>
              </p:cNvPr>
              <p:cNvSpPr/>
              <p:nvPr/>
            </p:nvSpPr>
            <p:spPr>
              <a:xfrm>
                <a:off x="6769518" y="2996436"/>
                <a:ext cx="11149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A2E9DF2-13C3-420F-BEEF-C079638B6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518" y="2996436"/>
                <a:ext cx="1114985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605D08D-5BD7-47D8-9C49-CBC21680723F}"/>
                  </a:ext>
                </a:extLst>
              </p:cNvPr>
              <p:cNvSpPr/>
              <p:nvPr/>
            </p:nvSpPr>
            <p:spPr>
              <a:xfrm>
                <a:off x="694073" y="3829896"/>
                <a:ext cx="11122009" cy="131452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605D08D-5BD7-47D8-9C49-CBC2168072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73" y="3829896"/>
                <a:ext cx="11122009" cy="1314520"/>
              </a:xfrm>
              <a:prstGeom prst="rect">
                <a:avLst/>
              </a:prstGeom>
              <a:blipFill>
                <a:blip r:embed="rId21"/>
                <a:stretch>
                  <a:fillRect l="-1425" r="-3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3A8673-8E5A-49A1-BC6D-607F003D2573}"/>
                  </a:ext>
                </a:extLst>
              </p:cNvPr>
              <p:cNvSpPr/>
              <p:nvPr/>
            </p:nvSpPr>
            <p:spPr>
              <a:xfrm>
                <a:off x="8316703" y="3924207"/>
                <a:ext cx="2273123" cy="632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𝑥𝑞</m:t>
                          </m:r>
                        </m:sub>
                      </m:sSub>
                      <m:r>
                        <a:rPr lang="en-US" sz="320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4.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3A8673-8E5A-49A1-BC6D-607F003D25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703" y="3924207"/>
                <a:ext cx="2273123" cy="63267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4A1EFE7-6C6E-4239-8405-7CD376218E65}"/>
                  </a:ext>
                </a:extLst>
              </p:cNvPr>
              <p:cNvSpPr/>
              <p:nvPr/>
            </p:nvSpPr>
            <p:spPr>
              <a:xfrm>
                <a:off x="803876" y="4444433"/>
                <a:ext cx="2179393" cy="632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𝑥𝑞</m:t>
                          </m:r>
                        </m:sub>
                      </m:sSub>
                      <m:r>
                        <a:rPr lang="en-US" sz="3200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:4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4A1EFE7-6C6E-4239-8405-7CD376218E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76" y="4444433"/>
                <a:ext cx="2179393" cy="63267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9D16E7-C2F3-4359-BAFA-10AEBC8402B4}"/>
                  </a:ext>
                </a:extLst>
              </p:cNvPr>
              <p:cNvSpPr/>
              <p:nvPr/>
            </p:nvSpPr>
            <p:spPr>
              <a:xfrm>
                <a:off x="2947406" y="4464683"/>
                <a:ext cx="178574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196:4</m:t>
                      </m:r>
                    </m:oMath>
                  </m:oMathPara>
                </a14:m>
                <a:endParaRPr lang="en-US" sz="32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9D16E7-C2F3-4359-BAFA-10AEBC840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06" y="4464683"/>
                <a:ext cx="1785745" cy="58477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C26C455-F825-4DBF-8EA9-DEADF596BA9C}"/>
                  </a:ext>
                </a:extLst>
              </p:cNvPr>
              <p:cNvSpPr/>
              <p:nvPr/>
            </p:nvSpPr>
            <p:spPr>
              <a:xfrm>
                <a:off x="4734827" y="4458661"/>
                <a:ext cx="11530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49</m:t>
                      </m:r>
                    </m:oMath>
                  </m:oMathPara>
                </a14:m>
                <a:endParaRPr lang="en-US" sz="32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C26C455-F825-4DBF-8EA9-DEADF596BA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27" y="4458661"/>
                <a:ext cx="1153073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976D14E-94DF-4C3B-9194-8F6CBBFA1D9B}"/>
                  </a:ext>
                </a:extLst>
              </p:cNvPr>
              <p:cNvSpPr/>
              <p:nvPr/>
            </p:nvSpPr>
            <p:spPr>
              <a:xfrm>
                <a:off x="5949580" y="4444433"/>
                <a:ext cx="269849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7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​ 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976D14E-94DF-4C3B-9194-8F6CBBFA1D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580" y="4444433"/>
                <a:ext cx="2698496" cy="58477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/>
      <p:bldP spid="3" grpId="0"/>
      <p:bldP spid="5" grpId="0"/>
      <p:bldP spid="6" grpId="0"/>
      <p:bldP spid="8" grpId="0"/>
      <p:bldP spid="23" grpId="0" animBg="1"/>
      <p:bldP spid="12" grpId="0"/>
      <p:bldP spid="16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67286" y="741752"/>
            <a:ext cx="11802794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IẾT </a:t>
            </a:r>
            <a:r>
              <a:rPr lang="en-US" sz="3200" b="1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</a:p>
          <a:p>
            <a:pPr marL="0" marR="0" lvl="0" indent="0" algn="ctr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BÀI 36: HÌNH HỘP CHỮ NHẬT, </a:t>
            </a:r>
          </a:p>
          <a:p>
            <a:pPr marL="0" marR="0" lvl="0" indent="0" algn="ctr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ÌNH LẬP PH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Ư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ƠNG (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3)  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530300" y="2967335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8DA9DB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A3F39F-A48F-48B1-93CE-E363AE10D71F}"/>
              </a:ext>
            </a:extLst>
          </p:cNvPr>
          <p:cNvSpPr txBox="1"/>
          <p:nvPr/>
        </p:nvSpPr>
        <p:spPr>
          <a:xfrm>
            <a:off x="544272" y="127280"/>
            <a:ext cx="10406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1D4F49-2D86-4616-BC99-7A24174982FF}"/>
              </a:ext>
            </a:extLst>
          </p:cNvPr>
          <p:cNvSpPr txBox="1"/>
          <p:nvPr/>
        </p:nvSpPr>
        <p:spPr>
          <a:xfrm>
            <a:off x="-209136" y="3479478"/>
            <a:ext cx="6446164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algn="just">
              <a:lnSpc>
                <a:spcPct val="125000"/>
              </a:lnSpc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56120A-62B0-48F4-8261-9C5F7B295E3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251" y="608962"/>
            <a:ext cx="3989113" cy="241520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E2C8C2-3D91-4FF4-8D15-82F444E20AF8}"/>
              </a:ext>
            </a:extLst>
          </p:cNvPr>
          <p:cNvSpPr/>
          <p:nvPr/>
        </p:nvSpPr>
        <p:spPr>
          <a:xfrm>
            <a:off x="-209136" y="3918998"/>
            <a:ext cx="11096832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3E8A6B-2933-4546-A2CE-B69BD8A755A3}"/>
              </a:ext>
            </a:extLst>
          </p:cNvPr>
          <p:cNvSpPr/>
          <p:nvPr/>
        </p:nvSpPr>
        <p:spPr>
          <a:xfrm>
            <a:off x="-209136" y="2952791"/>
            <a:ext cx="10643773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4B3B31-4AAC-4D71-B5ED-8F38FBCEB98F}"/>
              </a:ext>
            </a:extLst>
          </p:cNvPr>
          <p:cNvSpPr/>
          <p:nvPr/>
        </p:nvSpPr>
        <p:spPr>
          <a:xfrm>
            <a:off x="-209136" y="5275761"/>
            <a:ext cx="12132195" cy="111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</a:t>
            </a:r>
          </a:p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6BA652-4418-4181-9D65-AF9DB4207A1C}"/>
              </a:ext>
            </a:extLst>
          </p:cNvPr>
          <p:cNvSpPr/>
          <p:nvPr/>
        </p:nvSpPr>
        <p:spPr>
          <a:xfrm>
            <a:off x="-209136" y="4320006"/>
            <a:ext cx="12401136" cy="111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0.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8AE825-F77C-4E54-8E0B-354D1C844812}"/>
              </a:ext>
            </a:extLst>
          </p:cNvPr>
          <p:cNvSpPr/>
          <p:nvPr/>
        </p:nvSpPr>
        <p:spPr>
          <a:xfrm>
            <a:off x="-209136" y="5544841"/>
            <a:ext cx="9682459" cy="58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1A4C1-F5B4-43F9-B22E-2A314DC2D18E}"/>
                  </a:ext>
                </a:extLst>
              </p:cNvPr>
              <p:cNvSpPr/>
              <p:nvPr/>
            </p:nvSpPr>
            <p:spPr>
              <a:xfrm>
                <a:off x="5991432" y="3559308"/>
                <a:ext cx="2765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2.5.4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40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Rectangle 9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1A4C1-F5B4-43F9-B22E-2A314DC2D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432" y="3559308"/>
                <a:ext cx="276505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B4352F-617F-49AA-8DBD-892CDD801C76}"/>
                  </a:ext>
                </a:extLst>
              </p:cNvPr>
              <p:cNvSpPr/>
              <p:nvPr/>
            </p:nvSpPr>
            <p:spPr>
              <a:xfrm>
                <a:off x="745385" y="4926787"/>
                <a:ext cx="30655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" name="Rectangle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B4352F-617F-49AA-8DBD-892CDD801C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85" y="4926787"/>
                <a:ext cx="306551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F06784-B8DC-41B7-BDD4-C3766BE7FC0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98" y="1754012"/>
            <a:ext cx="3724275" cy="187708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17388E-C905-4B6C-8614-B88243E26998}"/>
              </a:ext>
            </a:extLst>
          </p:cNvPr>
          <p:cNvSpPr/>
          <p:nvPr/>
        </p:nvSpPr>
        <p:spPr>
          <a:xfrm>
            <a:off x="967409" y="797274"/>
            <a:ext cx="6811618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ộ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ậ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" name="Rectangl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097CC7-1E58-491F-B18C-CB9899453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12A42B-89C2-4BEA-B3CC-DDF8896AC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" name="Object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E54D79-342F-4B0C-A4EC-F11409C1B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44192"/>
              </p:ext>
            </p:extLst>
          </p:nvPr>
        </p:nvGraphicFramePr>
        <p:xfrm>
          <a:off x="2160932" y="4750148"/>
          <a:ext cx="2000250" cy="56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E54D79-342F-4B0C-A4EC-F11409C1B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932" y="4750148"/>
                        <a:ext cx="2000250" cy="564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08A38-A185-45E1-8841-CC17C6F99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34" y="6829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D2DC8-E692-421F-80DA-B37AF6A75DE6}"/>
              </a:ext>
            </a:extLst>
          </p:cNvPr>
          <p:cNvSpPr txBox="1"/>
          <p:nvPr/>
        </p:nvSpPr>
        <p:spPr>
          <a:xfrm>
            <a:off x="4373217" y="4750148"/>
            <a:ext cx="7499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 b, 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792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4FDD98-301E-403E-B023-B23F6779A1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16364"/>
            <a:ext cx="6606622" cy="779463"/>
          </a:xfrm>
        </p:spPr>
        <p:txBody>
          <a:bodyPr>
            <a:normAutofit/>
          </a:bodyPr>
          <a:lstStyle/>
          <a:p>
            <a:r>
              <a:rPr lang="en-US" sz="2800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b</a:t>
            </a:r>
            <a:r>
              <a:rPr lang="en-US" sz="3200" dirty="0"/>
              <a:t>. </a:t>
            </a:r>
            <a:r>
              <a:rPr lang="en-US" sz="3200" dirty="0" err="1">
                <a:solidFill>
                  <a:schemeClr val="accent1"/>
                </a:solidFill>
              </a:rPr>
              <a:t>Thể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tích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hình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lập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ph</a:t>
            </a:r>
            <a:r>
              <a:rPr lang="vi-VN" sz="3200" dirty="0">
                <a:solidFill>
                  <a:schemeClr val="accent1"/>
                </a:solidFill>
              </a:rPr>
              <a:t>ư</a:t>
            </a:r>
            <a:r>
              <a:rPr lang="en-US" sz="3200" dirty="0" err="1">
                <a:solidFill>
                  <a:schemeClr val="accent1"/>
                </a:solidFill>
              </a:rPr>
              <a:t>ơng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4" name="Pictur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6F23CB-4D96-4DC6-A700-184C67BFE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321" y="2214561"/>
            <a:ext cx="3094484" cy="2360477"/>
          </a:xfrm>
          <a:prstGeom prst="rect">
            <a:avLst/>
          </a:prstGeom>
        </p:spPr>
      </p:pic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2B3362-3A5F-4DAC-973D-C063C071E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46187"/>
              </p:ext>
            </p:extLst>
          </p:nvPr>
        </p:nvGraphicFramePr>
        <p:xfrm>
          <a:off x="6156329" y="2994748"/>
          <a:ext cx="1303868" cy="80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253890" progId="Equation.DSMT4">
                  <p:embed/>
                </p:oleObj>
              </mc:Choice>
              <mc:Fallback>
                <p:oleObj name="Equation" r:id="rId3" imgW="418918" imgH="25389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2B3362-3A5F-4DAC-973D-C063C071E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9" y="2994748"/>
                        <a:ext cx="1303868" cy="800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30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D8404-68F2-4CBF-A32B-902548E5DA55}"/>
              </a:ext>
            </a:extLst>
          </p:cNvPr>
          <p:cNvSpPr/>
          <p:nvPr/>
        </p:nvSpPr>
        <p:spPr>
          <a:xfrm>
            <a:off x="237291" y="226525"/>
            <a:ext cx="11192716" cy="1120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2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.9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86E2C9-986A-4395-9350-19F553917AA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545" y="971038"/>
            <a:ext cx="2446717" cy="294346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58FE5C-AE13-4456-A5A0-EDB049B55686}"/>
              </a:ext>
            </a:extLst>
          </p:cNvPr>
          <p:cNvSpPr/>
          <p:nvPr/>
        </p:nvSpPr>
        <p:spPr>
          <a:xfrm>
            <a:off x="4271749" y="4287632"/>
            <a:ext cx="7734701" cy="1054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D11A3-EE0C-454A-97AB-8790280F1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6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" name="Object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9030B-8EAC-4194-88B6-7CB6F21B0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42988"/>
              </p:ext>
            </p:extLst>
          </p:nvPr>
        </p:nvGraphicFramePr>
        <p:xfrm>
          <a:off x="5692327" y="5557282"/>
          <a:ext cx="47704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0F9030B-8EAC-4194-88B6-7CB6F21B0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27" y="5557282"/>
                        <a:ext cx="4770437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3F5440-40F6-4DF2-95B1-4DAF90D76D4B}"/>
              </a:ext>
            </a:extLst>
          </p:cNvPr>
          <p:cNvSpPr/>
          <p:nvPr/>
        </p:nvSpPr>
        <p:spPr>
          <a:xfrm>
            <a:off x="6838739" y="4063680"/>
            <a:ext cx="1353256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2B15ED-8847-4FEF-9926-21823DB6F9E2}"/>
              </a:ext>
            </a:extLst>
          </p:cNvPr>
          <p:cNvCxnSpPr/>
          <p:nvPr/>
        </p:nvCxnSpPr>
        <p:spPr>
          <a:xfrm>
            <a:off x="4271749" y="2251881"/>
            <a:ext cx="0" cy="43795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0F6BCE-9892-4590-9FB6-644C36EDE769}"/>
              </a:ext>
            </a:extLst>
          </p:cNvPr>
          <p:cNvSpPr/>
          <p:nvPr/>
        </p:nvSpPr>
        <p:spPr>
          <a:xfrm>
            <a:off x="1251215" y="2638864"/>
            <a:ext cx="1309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800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B9E185-E695-40FF-A3E3-673B75E75A0F}"/>
                  </a:ext>
                </a:extLst>
              </p:cNvPr>
              <p:cNvSpPr/>
              <p:nvPr/>
            </p:nvSpPr>
            <p:spPr>
              <a:xfrm>
                <a:off x="928595" y="3370299"/>
                <a:ext cx="18899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1" name="Rectangle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B9E185-E695-40FF-A3E3-673B75E75A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95" y="3370299"/>
                <a:ext cx="188994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E755DB-C646-4CCC-884C-A5CD6A33610D}"/>
                  </a:ext>
                </a:extLst>
              </p:cNvPr>
              <p:cNvSpPr/>
              <p:nvPr/>
            </p:nvSpPr>
            <p:spPr>
              <a:xfrm>
                <a:off x="937535" y="3869386"/>
                <a:ext cx="18826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Rectangle 1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E755DB-C646-4CCC-884C-A5CD6A3361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535" y="3869386"/>
                <a:ext cx="188263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61E1135-8621-4B2B-BDF4-C3A6FF45829C}"/>
                  </a:ext>
                </a:extLst>
              </p:cNvPr>
              <p:cNvSpPr/>
              <p:nvPr/>
            </p:nvSpPr>
            <p:spPr>
              <a:xfrm>
                <a:off x="961232" y="4360332"/>
                <a:ext cx="1857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61E1135-8621-4B2B-BDF4-C3A6FF4582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32" y="4360332"/>
                <a:ext cx="18573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5C97397-6CE5-4BEC-80C7-6971B5C9F0C9}"/>
                  </a:ext>
                </a:extLst>
              </p:cNvPr>
              <p:cNvSpPr/>
              <p:nvPr/>
            </p:nvSpPr>
            <p:spPr>
              <a:xfrm>
                <a:off x="918113" y="4924005"/>
                <a:ext cx="10396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5C97397-6CE5-4BEC-80C7-6971B5C9F0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13" y="4924005"/>
                <a:ext cx="103964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54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  <p:bldP spid="5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1100C-A508-4F2E-AD33-A86179478649}"/>
              </a:ext>
            </a:extLst>
          </p:cNvPr>
          <p:cNvSpPr/>
          <p:nvPr/>
        </p:nvSpPr>
        <p:spPr>
          <a:xfrm>
            <a:off x="286792" y="580596"/>
            <a:ext cx="7172311" cy="593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SGK/9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BF68B0-131E-43A1-9395-E14CBD4B21A3}"/>
              </a:ext>
            </a:extLst>
          </p:cNvPr>
          <p:cNvSpPr txBox="1"/>
          <p:nvPr/>
        </p:nvSpPr>
        <p:spPr>
          <a:xfrm>
            <a:off x="331304" y="1187079"/>
            <a:ext cx="111810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6" name="Rectangl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DA6D40-D656-4BCB-9469-5BD2D6870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04" y="8481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928D595-8AE9-4CBB-84AA-A5C77BF5111B}"/>
                  </a:ext>
                </a:extLst>
              </p:cNvPr>
              <p:cNvSpPr txBox="1"/>
              <p:nvPr/>
            </p:nvSpPr>
            <p:spPr bwMode="auto">
              <a:xfrm>
                <a:off x="9778584" y="1225106"/>
                <a:ext cx="1108075" cy="514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Object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928D595-8AE9-4CBB-84AA-A5C77BF51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8584" y="1225106"/>
                <a:ext cx="1108075" cy="514350"/>
              </a:xfrm>
              <a:prstGeom prst="rect">
                <a:avLst/>
              </a:prstGeom>
              <a:blipFill>
                <a:blip r:embed="rId2"/>
                <a:stretch>
                  <a:fillRect l="-1099" r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872DDB-E695-430D-BC92-AC381572A744}"/>
              </a:ext>
            </a:extLst>
          </p:cNvPr>
          <p:cNvSpPr/>
          <p:nvPr/>
        </p:nvSpPr>
        <p:spPr>
          <a:xfrm>
            <a:off x="6268309" y="3434122"/>
            <a:ext cx="2399735" cy="468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7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8606AC-2E4F-4B04-8102-9211DA7DB16A}"/>
                  </a:ext>
                </a:extLst>
              </p:cNvPr>
              <p:cNvSpPr txBox="1"/>
              <p:nvPr/>
            </p:nvSpPr>
            <p:spPr bwMode="auto">
              <a:xfrm>
                <a:off x="9490696" y="3962936"/>
                <a:ext cx="1306512" cy="6064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Object 17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8606AC-2E4F-4B04-8102-9211DA7DB1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0696" y="3962936"/>
                <a:ext cx="1306512" cy="606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bject 18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6CB24A-4BDE-4F64-96A3-79A2323CD024}"/>
                  </a:ext>
                </a:extLst>
              </p:cNvPr>
              <p:cNvSpPr txBox="1"/>
              <p:nvPr/>
            </p:nvSpPr>
            <p:spPr bwMode="auto">
              <a:xfrm>
                <a:off x="5708787" y="4531559"/>
                <a:ext cx="1782763" cy="6778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9" name="Object 18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6CB24A-4BDE-4F64-96A3-79A2323CD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8787" y="4531559"/>
                <a:ext cx="1782763" cy="677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89CCCD-D187-4F7A-B01B-5B98815BE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4824" y="3907148"/>
            <a:ext cx="7991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1" name="Rectangle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45CEE6-C484-4178-9EFD-B35970A81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9915" y="4507560"/>
            <a:ext cx="1413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1DF580-869E-4FE6-9273-3A01EC545683}"/>
              </a:ext>
            </a:extLst>
          </p:cNvPr>
          <p:cNvSpPr/>
          <p:nvPr/>
        </p:nvSpPr>
        <p:spPr>
          <a:xfrm>
            <a:off x="3872947" y="5145711"/>
            <a:ext cx="6924261" cy="468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E8CDEBEB-73F8-4761-889E-B4E0BC3E25AD}"/>
                  </a:ext>
                </a:extLst>
              </p:cNvPr>
              <p:cNvSpPr txBox="1"/>
              <p:nvPr/>
            </p:nvSpPr>
            <p:spPr bwMode="auto">
              <a:xfrm>
                <a:off x="4884254" y="5670921"/>
                <a:ext cx="3086100" cy="7604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25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E8CDEBEB-73F8-4761-889E-B4E0BC3E2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4254" y="5670921"/>
                <a:ext cx="3086100" cy="7604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F2CD4C-6C92-4890-AAE1-361B9A52EE3F}"/>
                  </a:ext>
                </a:extLst>
              </p:cNvPr>
              <p:cNvSpPr/>
              <p:nvPr/>
            </p:nvSpPr>
            <p:spPr>
              <a:xfrm>
                <a:off x="5406921" y="1243883"/>
                <a:ext cx="4486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F2CD4C-6C92-4890-AAE1-361B9A52E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921" y="1243883"/>
                <a:ext cx="44864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FDE39C27-41DD-421A-84F0-34EF02AC21DE}"/>
              </a:ext>
            </a:extLst>
          </p:cNvPr>
          <p:cNvSpPr/>
          <p:nvPr/>
        </p:nvSpPr>
        <p:spPr>
          <a:xfrm>
            <a:off x="5137562" y="118235"/>
            <a:ext cx="6943507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/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122C843-4626-4301-9205-96578C919329}"/>
              </a:ext>
            </a:extLst>
          </p:cNvPr>
          <p:cNvSpPr/>
          <p:nvPr/>
        </p:nvSpPr>
        <p:spPr>
          <a:xfrm>
            <a:off x="1297237" y="2333754"/>
            <a:ext cx="994214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A561D8-18BF-41F0-9955-65D47C0A4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43841"/>
              </p:ext>
            </p:extLst>
          </p:nvPr>
        </p:nvGraphicFramePr>
        <p:xfrm>
          <a:off x="7459103" y="4498218"/>
          <a:ext cx="1678275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266584" progId="Equation.DSMT4">
                  <p:embed/>
                </p:oleObj>
              </mc:Choice>
              <mc:Fallback>
                <p:oleObj name="Equation" r:id="rId8" imgW="736280" imgH="266584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A561D8-18BF-41F0-9955-65D47C0A4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03" y="4498218"/>
                        <a:ext cx="1678275" cy="5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F3C74A-237B-4B38-B833-3811A0495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15116"/>
              </p:ext>
            </p:extLst>
          </p:nvPr>
        </p:nvGraphicFramePr>
        <p:xfrm>
          <a:off x="9220914" y="4479308"/>
          <a:ext cx="1882298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66400" progId="Equation.DSMT4">
                  <p:embed/>
                </p:oleObj>
              </mc:Choice>
              <mc:Fallback>
                <p:oleObj name="Equation" r:id="rId10" imgW="96516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F3C74A-237B-4B38-B833-3811A0495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914" y="4479308"/>
                        <a:ext cx="1882298" cy="5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5325277-7846-4983-9287-86E5CED70D21}"/>
              </a:ext>
            </a:extLst>
          </p:cNvPr>
          <p:cNvSpPr txBox="1"/>
          <p:nvPr/>
        </p:nvSpPr>
        <p:spPr>
          <a:xfrm>
            <a:off x="1505687" y="2250650"/>
            <a:ext cx="10359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800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A9F2753-E517-42AB-936D-8B1E1F91788F}"/>
              </a:ext>
            </a:extLst>
          </p:cNvPr>
          <p:cNvCxnSpPr/>
          <p:nvPr/>
        </p:nvCxnSpPr>
        <p:spPr>
          <a:xfrm>
            <a:off x="3974824" y="3527873"/>
            <a:ext cx="0" cy="2981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A034825-040B-4CBB-A29F-53AAAB4B1500}"/>
              </a:ext>
            </a:extLst>
          </p:cNvPr>
          <p:cNvSpPr txBox="1"/>
          <p:nvPr/>
        </p:nvSpPr>
        <p:spPr>
          <a:xfrm>
            <a:off x="1297237" y="3462077"/>
            <a:ext cx="1273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400" b="1" dirty="0">
              <a:solidFill>
                <a:srgbClr val="0E73B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FA7A783-FC6A-47D3-9E6B-3080EC0BE0A4}"/>
                  </a:ext>
                </a:extLst>
              </p:cNvPr>
              <p:cNvSpPr/>
              <p:nvPr/>
            </p:nvSpPr>
            <p:spPr>
              <a:xfrm>
                <a:off x="790295" y="4048448"/>
                <a:ext cx="2224840" cy="755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𝑞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00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FA7A783-FC6A-47D3-9E6B-3080EC0BE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95" y="4048448"/>
                <a:ext cx="2224840" cy="7554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FE1F82-8CAC-4BC8-9F13-30FBCB16111E}"/>
                  </a:ext>
                </a:extLst>
              </p:cNvPr>
              <p:cNvSpPr/>
              <p:nvPr/>
            </p:nvSpPr>
            <p:spPr>
              <a:xfrm>
                <a:off x="791073" y="4657908"/>
                <a:ext cx="9001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FE1F82-8CAC-4BC8-9F13-30FBCB1611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73" y="4657908"/>
                <a:ext cx="90011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4A468B93-8DD8-4BF5-B1F6-7376EF98B424}"/>
              </a:ext>
            </a:extLst>
          </p:cNvPr>
          <p:cNvSpPr txBox="1"/>
          <p:nvPr/>
        </p:nvSpPr>
        <p:spPr>
          <a:xfrm>
            <a:off x="1505687" y="2652622"/>
            <a:ext cx="9597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360FE80-A6CC-423B-B58E-0CDE349C29A7}"/>
              </a:ext>
            </a:extLst>
          </p:cNvPr>
          <p:cNvSpPr txBox="1"/>
          <p:nvPr/>
        </p:nvSpPr>
        <p:spPr>
          <a:xfrm>
            <a:off x="1667113" y="2585697"/>
            <a:ext cx="9202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endParaRPr lang="en-US" sz="2400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51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  <p:bldP spid="19" grpId="0"/>
      <p:bldP spid="20" grpId="0"/>
      <p:bldP spid="21" grpId="0"/>
      <p:bldP spid="23" grpId="0"/>
      <p:bldP spid="2" grpId="0"/>
      <p:bldP spid="3" grpId="0" animBg="1"/>
      <p:bldP spid="3" grpId="1" animBg="1"/>
      <p:bldP spid="13" grpId="0"/>
      <p:bldP spid="13" grpId="1"/>
      <p:bldP spid="29" grpId="0"/>
      <p:bldP spid="37" grpId="0"/>
      <p:bldP spid="37" grpId="1"/>
      <p:bldP spid="38" grpId="0"/>
      <p:bldP spid="3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B0BAD-37DA-46B6-9C80-014E41903419}"/>
              </a:ext>
            </a:extLst>
          </p:cNvPr>
          <p:cNvSpPr/>
          <p:nvPr/>
        </p:nvSpPr>
        <p:spPr>
          <a:xfrm>
            <a:off x="-42147" y="301984"/>
            <a:ext cx="3972562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SGK/90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C5B523-B0D7-4103-BE78-99BD134B1BD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0345" y="1793691"/>
            <a:ext cx="2611694" cy="25240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7F80CD-B16E-4CBC-833A-BCC29BCA934A}"/>
                  </a:ext>
                </a:extLst>
              </p:cNvPr>
              <p:cNvSpPr txBox="1"/>
              <p:nvPr/>
            </p:nvSpPr>
            <p:spPr>
              <a:xfrm>
                <a:off x="355770" y="702968"/>
                <a:ext cx="1148045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ù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10.10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ò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28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28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ù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7F80CD-B16E-4CBC-833A-BCC29BCA9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70" y="702968"/>
                <a:ext cx="11480459" cy="1384995"/>
              </a:xfrm>
              <a:prstGeom prst="rect">
                <a:avLst/>
              </a:prstGeom>
              <a:blipFill>
                <a:blip r:embed="rId3"/>
                <a:stretch>
                  <a:fillRect l="-1062" t="-4386" r="-1911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55010E-DEF1-47AA-B83C-4ED9369D3CF8}"/>
              </a:ext>
            </a:extLst>
          </p:cNvPr>
          <p:cNvSpPr/>
          <p:nvPr/>
        </p:nvSpPr>
        <p:spPr>
          <a:xfrm>
            <a:off x="6573495" y="2507120"/>
            <a:ext cx="931665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</a:p>
        </p:txBody>
      </p:sp>
      <p:sp>
        <p:nvSpPr>
          <p:cNvPr id="8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841EA6-D856-43EF-B08F-1F503CB6BACD}"/>
              </a:ext>
            </a:extLst>
          </p:cNvPr>
          <p:cNvSpPr/>
          <p:nvPr/>
        </p:nvSpPr>
        <p:spPr>
          <a:xfrm>
            <a:off x="4749278" y="3142777"/>
            <a:ext cx="4580100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10" name="Object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A3B0F-60A5-45A8-9841-471FF71C4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53584"/>
              </p:ext>
            </p:extLst>
          </p:nvPr>
        </p:nvGraphicFramePr>
        <p:xfrm>
          <a:off x="4894635" y="3918501"/>
          <a:ext cx="3401785" cy="41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2561" imgH="177723" progId="Equation.DSMT4">
                  <p:embed/>
                </p:oleObj>
              </mc:Choice>
              <mc:Fallback>
                <p:oleObj name="Equation" r:id="rId4" imgW="1472561" imgH="17772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9A3B0F-60A5-45A8-9841-471FF71C4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635" y="3918501"/>
                        <a:ext cx="3401785" cy="416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790019-2906-48F6-9866-993449BFA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22800"/>
              </p:ext>
            </p:extLst>
          </p:nvPr>
        </p:nvGraphicFramePr>
        <p:xfrm>
          <a:off x="8315792" y="3853321"/>
          <a:ext cx="887601" cy="50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41200" progId="Equation.DSMT4">
                  <p:embed/>
                </p:oleObj>
              </mc:Choice>
              <mc:Fallback>
                <p:oleObj name="Equation" r:id="rId6" imgW="4190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790019-2906-48F6-9866-993449BFA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792" y="3853321"/>
                        <a:ext cx="887601" cy="50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B6DF9B2-A0C2-4BA7-B816-3A3B1E0D0F43}"/>
                  </a:ext>
                </a:extLst>
              </p:cNvPr>
              <p:cNvSpPr/>
              <p:nvPr/>
            </p:nvSpPr>
            <p:spPr>
              <a:xfrm>
                <a:off x="3048385" y="1133855"/>
                <a:ext cx="12135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50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Rectangle 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B6DF9B2-A0C2-4BA7-B816-3A3B1E0D0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385" y="1133855"/>
                <a:ext cx="121353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4843BD-D9E2-4B72-9AD6-361857C98A9C}"/>
              </a:ext>
            </a:extLst>
          </p:cNvPr>
          <p:cNvCxnSpPr>
            <a:cxnSpLocks/>
          </p:cNvCxnSpPr>
          <p:nvPr/>
        </p:nvCxnSpPr>
        <p:spPr>
          <a:xfrm>
            <a:off x="3753134" y="2705317"/>
            <a:ext cx="0" cy="3449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4A5CF4-FF0D-4C4D-AAF0-B0EC8B5048D6}"/>
              </a:ext>
            </a:extLst>
          </p:cNvPr>
          <p:cNvSpPr txBox="1"/>
          <p:nvPr/>
        </p:nvSpPr>
        <p:spPr>
          <a:xfrm>
            <a:off x="698046" y="2532482"/>
            <a:ext cx="171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800" b="1" dirty="0">
              <a:solidFill>
                <a:srgbClr val="0E73B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6F8E015-D955-4432-A352-7F10AACD6A5E}"/>
                  </a:ext>
                </a:extLst>
              </p:cNvPr>
              <p:cNvSpPr/>
              <p:nvPr/>
            </p:nvSpPr>
            <p:spPr>
              <a:xfrm>
                <a:off x="428670" y="3066269"/>
                <a:ext cx="18899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50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6F8E015-D955-4432-A352-7F10AACD6A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70" y="3066269"/>
                <a:ext cx="188994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CF66D7F-382E-4A0A-9C95-31199699A772}"/>
                  </a:ext>
                </a:extLst>
              </p:cNvPr>
              <p:cNvSpPr/>
              <p:nvPr/>
            </p:nvSpPr>
            <p:spPr>
              <a:xfrm>
                <a:off x="427703" y="3589489"/>
                <a:ext cx="18826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30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CF66D7F-382E-4A0A-9C95-31199699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03" y="3589489"/>
                <a:ext cx="188263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EE40024-A722-4971-A99D-C6DED7098DC4}"/>
                  </a:ext>
                </a:extLst>
              </p:cNvPr>
              <p:cNvSpPr/>
              <p:nvPr/>
            </p:nvSpPr>
            <p:spPr>
              <a:xfrm>
                <a:off x="440366" y="4073884"/>
                <a:ext cx="1857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30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EE40024-A722-4971-A99D-C6DED7098D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66" y="4073884"/>
                <a:ext cx="185730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A684557-4496-4D81-8A43-90E703EBAD73}"/>
                  </a:ext>
                </a:extLst>
              </p:cNvPr>
              <p:cNvSpPr/>
              <p:nvPr/>
            </p:nvSpPr>
            <p:spPr>
              <a:xfrm>
                <a:off x="439665" y="4553023"/>
                <a:ext cx="1118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A684557-4496-4D81-8A43-90E703EBAD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65" y="4553023"/>
                <a:ext cx="111819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41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4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729A95-95EA-4139-B628-3355F8E3F7B9}"/>
              </a:ext>
            </a:extLst>
          </p:cNvPr>
          <p:cNvSpPr/>
          <p:nvPr/>
        </p:nvSpPr>
        <p:spPr>
          <a:xfrm>
            <a:off x="156252" y="263050"/>
            <a:ext cx="3974423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07000"/>
              </a:lnSpc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.6 (SGK/91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1D600E-DD52-40E6-98A6-7B09C9362C30}"/>
              </a:ext>
            </a:extLst>
          </p:cNvPr>
          <p:cNvSpPr txBox="1"/>
          <p:nvPr/>
        </p:nvSpPr>
        <p:spPr>
          <a:xfrm>
            <a:off x="278296" y="839267"/>
            <a:ext cx="11913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ú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Sau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lang="en-US" sz="2400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ù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ù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E73B7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796ED5-5E4D-4BC4-9E5C-476B72E0B14A}"/>
              </a:ext>
            </a:extLst>
          </p:cNvPr>
          <p:cNvSpPr txBox="1"/>
          <p:nvPr/>
        </p:nvSpPr>
        <p:spPr>
          <a:xfrm>
            <a:off x="300549" y="1670264"/>
            <a:ext cx="10999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E73B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FEFB4F-A1FE-4B6D-AEAD-224B326F4D88}"/>
              </a:ext>
            </a:extLst>
          </p:cNvPr>
          <p:cNvSpPr txBox="1"/>
          <p:nvPr/>
        </p:nvSpPr>
        <p:spPr>
          <a:xfrm>
            <a:off x="300549" y="2013371"/>
            <a:ext cx="10031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ờ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E73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ù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ữ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o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7" name="Straight Connector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4CE74E-7778-4BD1-BD57-6A4D1374370C}"/>
              </a:ext>
            </a:extLst>
          </p:cNvPr>
          <p:cNvCxnSpPr/>
          <p:nvPr/>
        </p:nvCxnSpPr>
        <p:spPr>
          <a:xfrm>
            <a:off x="5592417" y="2743200"/>
            <a:ext cx="0" cy="34985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2F5970-C11A-457A-AF7B-FA3357DD2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27531"/>
              </p:ext>
            </p:extLst>
          </p:nvPr>
        </p:nvGraphicFramePr>
        <p:xfrm>
          <a:off x="282575" y="297180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42720" progId="Equation.DSMT4">
                  <p:embed/>
                </p:oleObj>
              </mc:Choice>
              <mc:Fallback>
                <p:oleObj name="Equation" r:id="rId2" imgW="64764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2F5970-C11A-457A-AF7B-FA3357DD2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971800"/>
                        <a:ext cx="647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AD424C-FCCC-45D6-948C-B112FDACA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15342"/>
              </p:ext>
            </p:extLst>
          </p:nvPr>
        </p:nvGraphicFramePr>
        <p:xfrm>
          <a:off x="1712945" y="2859533"/>
          <a:ext cx="731321" cy="48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48" imgH="266469" progId="Equation.DSMT4">
                  <p:embed/>
                </p:oleObj>
              </mc:Choice>
              <mc:Fallback>
                <p:oleObj name="Equation" r:id="rId4" imgW="406048" imgH="26646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AD424C-FCCC-45D6-948C-B112FDACA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45" y="2859533"/>
                        <a:ext cx="731321" cy="487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284F42-C227-48A4-9416-BDEC4D7FF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8689"/>
              </p:ext>
            </p:extLst>
          </p:nvPr>
        </p:nvGraphicFramePr>
        <p:xfrm>
          <a:off x="2564436" y="2862183"/>
          <a:ext cx="847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66400" progId="Equation.DSMT4">
                  <p:embed/>
                </p:oleObj>
              </mc:Choice>
              <mc:Fallback>
                <p:oleObj name="Equation" r:id="rId6" imgW="49500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E284F42-C227-48A4-9416-BDEC4D7FF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36" y="2862183"/>
                        <a:ext cx="8477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944CA1-3D58-4C33-8A79-A79A01ACA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4" y="2439103"/>
            <a:ext cx="18544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509F9E-765D-4687-8CF3-FC0DA663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575" y="2853523"/>
            <a:ext cx="920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í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=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7A35ED6E-8E7A-4648-B716-F6077D7D7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439" y="3309372"/>
            <a:ext cx="4046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D4A16BEE-0D7F-4EAE-928F-45C4FF259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80" y="3720759"/>
            <a:ext cx="2414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ù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EDB42D-A85E-45C5-A261-12330028B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4697413"/>
          <a:ext cx="2365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79360" progId="Equation.DSMT4">
                  <p:embed/>
                </p:oleObj>
              </mc:Choice>
              <mc:Fallback>
                <p:oleObj name="Equation" r:id="rId8" imgW="2412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EDB42D-A85E-45C5-A261-12330028B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697413"/>
                        <a:ext cx="2365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40BAB2-3EF1-4EEA-B73A-28075D453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87919"/>
              </p:ext>
            </p:extLst>
          </p:nvPr>
        </p:nvGraphicFramePr>
        <p:xfrm>
          <a:off x="3220355" y="4614637"/>
          <a:ext cx="5032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42720" progId="Equation.DSMT4">
                  <p:embed/>
                </p:oleObj>
              </mc:Choice>
              <mc:Fallback>
                <p:oleObj name="Equation" r:id="rId10" imgW="50796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340BAB2-3EF1-4EEA-B73A-28075D453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55" y="4614637"/>
                        <a:ext cx="5032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9">
            <a:extLst>
              <a:ext uri="{FF2B5EF4-FFF2-40B4-BE49-F238E27FC236}">
                <a16:creationId xmlns:a16="http://schemas.microsoft.com/office/drawing/2014/main" id="{A30703DB-EC89-4718-AC2A-51F58542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00" y="4587500"/>
            <a:ext cx="2481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E4623C6-8EBD-4241-9A3A-B7D3A73B2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5064125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342720" progId="Equation.DSMT4">
                  <p:embed/>
                </p:oleObj>
              </mc:Choice>
              <mc:Fallback>
                <p:oleObj name="Equation" r:id="rId12" imgW="215640" imgH="342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E4623C6-8EBD-4241-9A3A-B7D3A73B2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64125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3C5EA48-3ABC-4901-BDBA-18443BA82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90" y="4146668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42720" progId="Equation.DSMT4">
                  <p:embed/>
                </p:oleObj>
              </mc:Choice>
              <mc:Fallback>
                <p:oleObj name="Equation" r:id="rId14" imgW="21564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3C5EA48-3ABC-4901-BDBA-18443BA82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90" y="4146668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8">
            <a:extLst>
              <a:ext uri="{FF2B5EF4-FFF2-40B4-BE49-F238E27FC236}">
                <a16:creationId xmlns:a16="http://schemas.microsoft.com/office/drawing/2014/main" id="{83C99174-6C38-4A47-8E9E-7091B4205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Rectangle 50">
            <a:extLst>
              <a:ext uri="{FF2B5EF4-FFF2-40B4-BE49-F238E27FC236}">
                <a16:creationId xmlns:a16="http://schemas.microsoft.com/office/drawing/2014/main" id="{69F55919-176F-4E23-AFE4-F39D89B42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983" y="703362"/>
            <a:ext cx="2744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51">
            <a:extLst>
              <a:ext uri="{FF2B5EF4-FFF2-40B4-BE49-F238E27FC236}">
                <a16:creationId xmlns:a16="http://schemas.microsoft.com/office/drawing/2014/main" id="{7A64022D-C568-4362-BB8D-BC1BD0841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85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77913A6-7028-402F-A5F6-DE60F0F5A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92746"/>
              </p:ext>
            </p:extLst>
          </p:nvPr>
        </p:nvGraphicFramePr>
        <p:xfrm>
          <a:off x="490538" y="5416196"/>
          <a:ext cx="2365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79360" progId="Equation.DSMT4">
                  <p:embed/>
                </p:oleObj>
              </mc:Choice>
              <mc:Fallback>
                <p:oleObj name="Equation" r:id="rId16" imgW="24120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77913A6-7028-402F-A5F6-DE60F0F5A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416196"/>
                        <a:ext cx="2365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C1A7C8C-9A47-4054-A166-0EF8B47D4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5413375"/>
          <a:ext cx="876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330120" progId="Equation.DSMT4">
                  <p:embed/>
                </p:oleObj>
              </mc:Choice>
              <mc:Fallback>
                <p:oleObj name="Equation" r:id="rId18" imgW="876240" imgH="3301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C1A7C8C-9A47-4054-A166-0EF8B47D4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413375"/>
                        <a:ext cx="876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5AA04D9-A3A2-483C-A569-80E63CBCD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54330"/>
              </p:ext>
            </p:extLst>
          </p:nvPr>
        </p:nvGraphicFramePr>
        <p:xfrm>
          <a:off x="3958547" y="5361697"/>
          <a:ext cx="739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342720" progId="Equation.DSMT4">
                  <p:embed/>
                </p:oleObj>
              </mc:Choice>
              <mc:Fallback>
                <p:oleObj name="Equation" r:id="rId20" imgW="749160" imgH="3427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5AA04D9-A3A2-483C-A569-80E63CBCD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47" y="5361697"/>
                        <a:ext cx="7397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6">
            <a:extLst>
              <a:ext uri="{FF2B5EF4-FFF2-40B4-BE49-F238E27FC236}">
                <a16:creationId xmlns:a16="http://schemas.microsoft.com/office/drawing/2014/main" id="{B14EAA6C-3F85-402B-9ABD-AE0468B11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69" y="5332905"/>
            <a:ext cx="2449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ổ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2193342-31E7-438D-9CEF-3B2CC1EBB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8828" y="5854176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342720" progId="Equation.DSMT4">
                  <p:embed/>
                </p:oleObj>
              </mc:Choice>
              <mc:Fallback>
                <p:oleObj name="Equation" r:id="rId22" imgW="215640" imgH="3427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2193342-31E7-438D-9CEF-3B2CC1EBB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828" y="5854176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60">
            <a:extLst>
              <a:ext uri="{FF2B5EF4-FFF2-40B4-BE49-F238E27FC236}">
                <a16:creationId xmlns:a16="http://schemas.microsoft.com/office/drawing/2014/main" id="{E669B40E-C983-4901-BE72-4E1DC97DB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0EFAEDE-D370-4EF2-85EC-02C0CDB13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281738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342720" progId="Equation.DSMT4">
                  <p:embed/>
                </p:oleObj>
              </mc:Choice>
              <mc:Fallback>
                <p:oleObj name="Equation" r:id="rId23" imgW="558720" imgH="34272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0EFAEDE-D370-4EF2-85EC-02C0CDB13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281738"/>
                        <a:ext cx="558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74">
            <a:extLst>
              <a:ext uri="{FF2B5EF4-FFF2-40B4-BE49-F238E27FC236}">
                <a16:creationId xmlns:a16="http://schemas.microsoft.com/office/drawing/2014/main" id="{759745C3-A43F-47AD-B19D-A912FE128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811" y="2816597"/>
            <a:ext cx="4968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F4D9E82-B936-4883-973D-FE03E2D4B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8687" y="2891465"/>
          <a:ext cx="6302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342720" progId="Equation.DSMT4">
                  <p:embed/>
                </p:oleObj>
              </mc:Choice>
              <mc:Fallback>
                <p:oleObj name="Equation" r:id="rId25" imgW="647640" imgH="3427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CF4D9E82-B936-4883-973D-FE03E2D4B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687" y="2891465"/>
                        <a:ext cx="6302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75">
            <a:extLst>
              <a:ext uri="{FF2B5EF4-FFF2-40B4-BE49-F238E27FC236}">
                <a16:creationId xmlns:a16="http://schemas.microsoft.com/office/drawing/2014/main" id="{64B7716C-82AC-4881-B9FC-ED13AC37C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394" y="3216225"/>
            <a:ext cx="4094913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Rectangle 77">
            <a:extLst>
              <a:ext uri="{FF2B5EF4-FFF2-40B4-BE49-F238E27FC236}">
                <a16:creationId xmlns:a16="http://schemas.microsoft.com/office/drawing/2014/main" id="{67F73C0C-EB47-4B69-98A0-9AA109D1F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2748" y="3552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944FAF9-6057-436A-A522-35BDBDBE0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7074" y="346350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63560" imgH="342720" progId="Equation.DSMT4">
                  <p:embed/>
                </p:oleObj>
              </mc:Choice>
              <mc:Fallback>
                <p:oleObj name="Equation" r:id="rId27" imgW="1663560" imgH="342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944FAF9-6057-436A-A522-35BDBDBE0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074" y="3463505"/>
                        <a:ext cx="166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9DFA231-413C-4082-8F28-FB4EDA48B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217" y="3937905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342720" progId="Equation.DSMT4">
                  <p:embed/>
                </p:oleObj>
              </mc:Choice>
              <mc:Fallback>
                <p:oleObj name="Equation" r:id="rId29" imgW="215640" imgH="3427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9DFA231-413C-4082-8F28-FB4EDA48B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217" y="3937905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28B1333-0A8C-4EDE-B297-1D8303B38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4586288"/>
          <a:ext cx="236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279360" progId="Equation.DSMT4">
                  <p:embed/>
                </p:oleObj>
              </mc:Choice>
              <mc:Fallback>
                <p:oleObj name="Equation" r:id="rId30" imgW="241200" imgH="2793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28B1333-0A8C-4EDE-B297-1D8303B38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586288"/>
                        <a:ext cx="2365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F5D3559-BF9B-49A1-A0F7-FCF4672F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99741"/>
              </p:ext>
            </p:extLst>
          </p:nvPr>
        </p:nvGraphicFramePr>
        <p:xfrm>
          <a:off x="8036820" y="4483225"/>
          <a:ext cx="5032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342720" progId="Equation.DSMT4">
                  <p:embed/>
                </p:oleObj>
              </mc:Choice>
              <mc:Fallback>
                <p:oleObj name="Equation" r:id="rId32" imgW="50796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F5D3559-BF9B-49A1-A0F7-FCF4672FD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820" y="4483225"/>
                        <a:ext cx="5032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81">
            <a:extLst>
              <a:ext uri="{FF2B5EF4-FFF2-40B4-BE49-F238E27FC236}">
                <a16:creationId xmlns:a16="http://schemas.microsoft.com/office/drawing/2014/main" id="{A07DC37C-45C7-4770-B218-72684EB05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295" y="4475375"/>
            <a:ext cx="22862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dung tí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 bể) = </a:t>
            </a:r>
            <a:endParaRPr kumimoji="0" lang="vi-V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42962F6-5EDC-4C00-8099-2A823DC8D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9592" y="5016286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342720" progId="Equation.DSMT4">
                  <p:embed/>
                </p:oleObj>
              </mc:Choice>
              <mc:Fallback>
                <p:oleObj name="Equation" r:id="rId34" imgW="215640" imgH="3427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42962F6-5EDC-4C00-8099-2A823DC8D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92" y="5016286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2A7E926-DAE0-4523-80BC-195D954F9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5491163"/>
          <a:ext cx="236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279360" progId="Equation.DSMT4">
                  <p:embed/>
                </p:oleObj>
              </mc:Choice>
              <mc:Fallback>
                <p:oleObj name="Equation" r:id="rId35" imgW="24120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2A7E926-DAE0-4523-80BC-195D954F9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491163"/>
                        <a:ext cx="2365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7347B46-4D04-4449-BED5-B7DB9D718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52024"/>
              </p:ext>
            </p:extLst>
          </p:nvPr>
        </p:nvGraphicFramePr>
        <p:xfrm>
          <a:off x="7751158" y="5520761"/>
          <a:ext cx="1389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84200" imgH="342720" progId="Equation.DSMT4">
                  <p:embed/>
                </p:oleObj>
              </mc:Choice>
              <mc:Fallback>
                <p:oleObj name="Equation" r:id="rId37" imgW="1384200" imgH="342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47347B46-4D04-4449-BED5-B7DB9D718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158" y="5520761"/>
                        <a:ext cx="13890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86">
            <a:extLst>
              <a:ext uri="{FF2B5EF4-FFF2-40B4-BE49-F238E27FC236}">
                <a16:creationId xmlns:a16="http://schemas.microsoft.com/office/drawing/2014/main" id="{32C3484A-8655-4954-ACA7-D1924DE0A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502" y="5431303"/>
            <a:ext cx="203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dung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D2949FC-AD9D-49F8-B795-144C6BD2C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9592" y="6000750"/>
          <a:ext cx="23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40" imgH="342720" progId="Equation.DSMT4">
                  <p:embed/>
                </p:oleObj>
              </mc:Choice>
              <mc:Fallback>
                <p:oleObj name="Equation" r:id="rId39" imgW="215640" imgH="34272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D2949FC-AD9D-49F8-B795-144C6BD2C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92" y="6000750"/>
                        <a:ext cx="2301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B813FFB-4CEF-40D0-B1E2-1A923AF84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613" y="6453188"/>
          <a:ext cx="539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33160" imgH="342720" progId="Equation.DSMT4">
                  <p:embed/>
                </p:oleObj>
              </mc:Choice>
              <mc:Fallback>
                <p:oleObj name="Equation" r:id="rId40" imgW="533160" imgH="34272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B813FFB-4CEF-40D0-B1E2-1A923AF84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6453188"/>
                        <a:ext cx="539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5F952EC-33FE-476B-9BCA-D71AF08F12B0}"/>
                  </a:ext>
                </a:extLst>
              </p:cNvPr>
              <p:cNvSpPr/>
              <p:nvPr/>
            </p:nvSpPr>
            <p:spPr>
              <a:xfrm>
                <a:off x="6869321" y="848417"/>
                <a:ext cx="7541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5F952EC-33FE-476B-9BCA-D71AF08F12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321" y="848417"/>
                <a:ext cx="754181" cy="461665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9DAA152-6047-4816-A5C9-72D629017A7A}"/>
                  </a:ext>
                </a:extLst>
              </p:cNvPr>
              <p:cNvSpPr/>
              <p:nvPr/>
            </p:nvSpPr>
            <p:spPr>
              <a:xfrm>
                <a:off x="1587602" y="1199283"/>
                <a:ext cx="886781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20</m:t>
                    </m:r>
                  </m:oMath>
                </a14:m>
                <a:r>
                  <a:rPr lang="en-US" dirty="0"/>
                  <a:t>  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9DAA152-6047-4816-A5C9-72D629017A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602" y="1199283"/>
                <a:ext cx="886781" cy="453137"/>
              </a:xfrm>
              <a:prstGeom prst="rect">
                <a:avLst/>
              </a:prstGeom>
              <a:blipFill>
                <a:blip r:embed="rId44"/>
                <a:stretch>
                  <a:fillRect l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45529D9-BB18-48EF-A2B7-1775F5EBB956}"/>
                  </a:ext>
                </a:extLst>
              </p:cNvPr>
              <p:cNvSpPr/>
              <p:nvPr/>
            </p:nvSpPr>
            <p:spPr>
              <a:xfrm>
                <a:off x="5645129" y="1195864"/>
                <a:ext cx="7682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45529D9-BB18-48EF-A2B7-1775F5EBB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129" y="1195864"/>
                <a:ext cx="768287" cy="461665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A186608-F3BF-46EE-AD4E-AF891A32CADB}"/>
                  </a:ext>
                </a:extLst>
              </p:cNvPr>
              <p:cNvSpPr/>
              <p:nvPr/>
            </p:nvSpPr>
            <p:spPr>
              <a:xfrm>
                <a:off x="11165120" y="1201171"/>
                <a:ext cx="10491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0,8</m:t>
                      </m:r>
                      <m:r>
                        <m:rPr>
                          <m:nor/>
                        </m:rP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A186608-F3BF-46EE-AD4E-AF891A32CA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120" y="1201171"/>
                <a:ext cx="1049133" cy="461665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B0B75C6-9E6F-4EA5-8936-112FACE4E631}"/>
                  </a:ext>
                </a:extLst>
              </p:cNvPr>
              <p:cNvSpPr/>
              <p:nvPr/>
            </p:nvSpPr>
            <p:spPr>
              <a:xfrm>
                <a:off x="2915624" y="2024172"/>
                <a:ext cx="6094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B0B75C6-9E6F-4EA5-8936-112FACE4E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24" y="2024172"/>
                <a:ext cx="609462" cy="461665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8A6FE9-38A6-4C93-8CE3-56D671B70A47}"/>
                  </a:ext>
                </a:extLst>
              </p:cNvPr>
              <p:cNvSpPr/>
              <p:nvPr/>
            </p:nvSpPr>
            <p:spPr>
              <a:xfrm>
                <a:off x="4580665" y="3309372"/>
                <a:ext cx="10117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8A6FE9-38A6-4C93-8CE3-56D671B70A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665" y="3309372"/>
                <a:ext cx="1011752" cy="461665"/>
              </a:xfrm>
              <a:prstGeom prst="rect">
                <a:avLst/>
              </a:prstGeom>
              <a:blipFill>
                <a:blip r:embed="rId49"/>
                <a:stretch>
                  <a:fillRect t="-127632" r="-68675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2AEAF0B-38BA-4DF6-95D5-DE2B74288CBB}"/>
                  </a:ext>
                </a:extLst>
              </p:cNvPr>
              <p:cNvSpPr/>
              <p:nvPr/>
            </p:nvSpPr>
            <p:spPr>
              <a:xfrm>
                <a:off x="2915624" y="3712063"/>
                <a:ext cx="10242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m:rPr>
                              <m:nor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2AEAF0B-38BA-4DF6-95D5-DE2B74288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24" y="3712063"/>
                <a:ext cx="1024255" cy="461665"/>
              </a:xfrm>
              <a:prstGeom prst="rect">
                <a:avLst/>
              </a:prstGeom>
              <a:blipFill>
                <a:blip r:embed="rId50"/>
                <a:stretch>
                  <a:fillRect t="-127632" r="-68452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62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18" grpId="0"/>
      <p:bldP spid="22" grpId="0"/>
      <p:bldP spid="29" grpId="0"/>
      <p:bldP spid="10" grpId="0"/>
      <p:bldP spid="37" grpId="0"/>
      <p:bldP spid="44" grpId="0"/>
      <p:bldP spid="46" grpId="0"/>
      <p:bldP spid="11" grpId="0"/>
      <p:bldP spid="12" grpId="0"/>
      <p:bldP spid="13" grpId="0"/>
      <p:bldP spid="14" grpId="0"/>
      <p:bldP spid="21" grpId="0"/>
      <p:bldP spid="23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Google Shape;102;p3" descr="OPL20U25GSXzBJYl68kk8uQGfFKzs7yb1M4KJWUiLk6ZEvGF+qCIPSnY57AbBFCvTW15.20022.165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Google Shape;103;p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>
                <a:ln>
                  <a:noFill/>
                </a:ln>
                <a:solidFill>
                  <a:srgbClr val="8DA9DB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>
                <a:ln>
                  <a:noFill/>
                </a:ln>
                <a:solidFill>
                  <a:srgbClr val="8DA9DB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28CEF6-7EEC-429B-BFC6-2CD8B89D91DA}"/>
              </a:ext>
            </a:extLst>
          </p:cNvPr>
          <p:cNvSpPr/>
          <p:nvPr/>
        </p:nvSpPr>
        <p:spPr>
          <a:xfrm>
            <a:off x="515503" y="447587"/>
            <a:ext cx="3411511" cy="58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0.6 (SGK/9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47DE3A-486E-4717-9B08-AB07358D6C7B}"/>
              </a:ext>
            </a:extLst>
          </p:cNvPr>
          <p:cNvSpPr txBox="1"/>
          <p:nvPr/>
        </p:nvSpPr>
        <p:spPr>
          <a:xfrm>
            <a:off x="4570932" y="885459"/>
            <a:ext cx="1311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5CAE03-9B17-478D-90E2-8BC78E72E1E8}"/>
              </a:ext>
            </a:extLst>
          </p:cNvPr>
          <p:cNvSpPr/>
          <p:nvPr/>
        </p:nvSpPr>
        <p:spPr>
          <a:xfrm>
            <a:off x="1103069" y="1680865"/>
            <a:ext cx="4564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" name="Object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B28981-47A8-47C3-AD64-C0FFDA2FD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05546"/>
              </p:ext>
            </p:extLst>
          </p:nvPr>
        </p:nvGraphicFramePr>
        <p:xfrm>
          <a:off x="5534201" y="1735646"/>
          <a:ext cx="4235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406080" progId="Equation.DSMT4">
                  <p:embed/>
                </p:oleObj>
              </mc:Choice>
              <mc:Fallback>
                <p:oleObj name="Equation" r:id="rId2" imgW="334008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B28981-47A8-47C3-AD64-C0FFDA2FD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201" y="1735646"/>
                        <a:ext cx="4235362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F3E254-31A8-4BAA-92E1-2D59A624BAB6}"/>
              </a:ext>
            </a:extLst>
          </p:cNvPr>
          <p:cNvSpPr/>
          <p:nvPr/>
        </p:nvSpPr>
        <p:spPr>
          <a:xfrm>
            <a:off x="1474490" y="2203896"/>
            <a:ext cx="3879588" cy="58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</a:t>
            </a:r>
          </a:p>
        </p:txBody>
      </p:sp>
      <p:sp>
        <p:nvSpPr>
          <p:cNvPr id="10" name="Rectangle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683AA-728A-42BB-BB60-38790E7B60DE}"/>
              </a:ext>
            </a:extLst>
          </p:cNvPr>
          <p:cNvSpPr/>
          <p:nvPr/>
        </p:nvSpPr>
        <p:spPr>
          <a:xfrm>
            <a:off x="1474490" y="2784122"/>
            <a:ext cx="1055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2" name="Object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8B62DE-FB6E-4D56-8572-BB44A6A9C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92097"/>
              </p:ext>
            </p:extLst>
          </p:nvPr>
        </p:nvGraphicFramePr>
        <p:xfrm>
          <a:off x="2714419" y="2928231"/>
          <a:ext cx="1622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30120" progId="Equation.DSMT4">
                  <p:embed/>
                </p:oleObj>
              </mc:Choice>
              <mc:Fallback>
                <p:oleObj name="Equation" r:id="rId4" imgW="160020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F8B62DE-FB6E-4D56-8572-BB44A6A9C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19" y="2928231"/>
                        <a:ext cx="16224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8A7192-4C17-4BFE-89D4-7EB0D34E1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490" y="3232902"/>
            <a:ext cx="1757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A16A5B-9FAB-4C60-AA58-9D7F4F33D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56233"/>
              </p:ext>
            </p:extLst>
          </p:nvPr>
        </p:nvGraphicFramePr>
        <p:xfrm>
          <a:off x="2743722" y="3373360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42720" progId="Equation.DSMT4">
                  <p:embed/>
                </p:oleObj>
              </mc:Choice>
              <mc:Fallback>
                <p:oleObj name="Equation" r:id="rId6" imgW="128268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3A16A5B-9FAB-4C60-AA58-9D7F4F33D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722" y="3373360"/>
                        <a:ext cx="1282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843A9C-0028-474E-9FFE-072B5E969B75}"/>
              </a:ext>
            </a:extLst>
          </p:cNvPr>
          <p:cNvSpPr/>
          <p:nvPr/>
        </p:nvSpPr>
        <p:spPr>
          <a:xfrm>
            <a:off x="1103069" y="3902677"/>
            <a:ext cx="42147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ướ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à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D643304-7396-443A-934B-C18663B3C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37743"/>
              </p:ext>
            </p:extLst>
          </p:nvPr>
        </p:nvGraphicFramePr>
        <p:xfrm>
          <a:off x="5076302" y="3971750"/>
          <a:ext cx="4073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406080" progId="Equation.DSMT4">
                  <p:embed/>
                </p:oleObj>
              </mc:Choice>
              <mc:Fallback>
                <p:oleObj name="Equation" r:id="rId8" imgW="408924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D643304-7396-443A-934B-C18663B3C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02" y="3971750"/>
                        <a:ext cx="4073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6B2812B7-BA96-4D25-BBB6-E963501150FD}"/>
              </a:ext>
            </a:extLst>
          </p:cNvPr>
          <p:cNvSpPr/>
          <p:nvPr/>
        </p:nvSpPr>
        <p:spPr>
          <a:xfrm>
            <a:off x="1474490" y="4467498"/>
            <a:ext cx="36279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F8877E54-9310-4046-9C92-EC3335260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331" y="5028386"/>
            <a:ext cx="1842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479E45-5210-403C-96A7-F14FFBD96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76909"/>
              </p:ext>
            </p:extLst>
          </p:nvPr>
        </p:nvGraphicFramePr>
        <p:xfrm>
          <a:off x="2749344" y="5177135"/>
          <a:ext cx="1587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4479E45-5210-403C-96A7-F14FFBD96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344" y="5177135"/>
                        <a:ext cx="15875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>
            <a:extLst>
              <a:ext uri="{FF2B5EF4-FFF2-40B4-BE49-F238E27FC236}">
                <a16:creationId xmlns:a16="http://schemas.microsoft.com/office/drawing/2014/main" id="{6AF24640-6E6F-45B1-8359-174151B7B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507" y="5454714"/>
            <a:ext cx="2549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8B9E7B0-9BE2-4968-A4FC-7A66386D1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89685"/>
              </p:ext>
            </p:extLst>
          </p:nvPr>
        </p:nvGraphicFramePr>
        <p:xfrm>
          <a:off x="2755471" y="5606538"/>
          <a:ext cx="1317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342720" progId="Equation.DSMT4">
                  <p:embed/>
                </p:oleObj>
              </mc:Choice>
              <mc:Fallback>
                <p:oleObj name="Equation" r:id="rId12" imgW="126972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8B9E7B0-9BE2-4968-A4FC-7A66386D1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471" y="5606538"/>
                        <a:ext cx="1317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1BA9761-08E4-4F72-9C7E-8EC97ACB2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96812"/>
              </p:ext>
            </p:extLst>
          </p:nvPr>
        </p:nvGraphicFramePr>
        <p:xfrm>
          <a:off x="5018322" y="4612314"/>
          <a:ext cx="671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342720" progId="Equation.DSMT4">
                  <p:embed/>
                </p:oleObj>
              </mc:Choice>
              <mc:Fallback>
                <p:oleObj name="Equation" r:id="rId14" imgW="64764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1BA9761-08E4-4F72-9C7E-8EC97ACB2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322" y="4612314"/>
                        <a:ext cx="6715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7B393FA-FEA0-4F12-BC55-7B1D9D203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24831"/>
              </p:ext>
            </p:extLst>
          </p:nvPr>
        </p:nvGraphicFramePr>
        <p:xfrm>
          <a:off x="5317825" y="2361375"/>
          <a:ext cx="698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7B393FA-FEA0-4F12-BC55-7B1D9D203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25" y="2361375"/>
                        <a:ext cx="6985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14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875" y="876980"/>
            <a:ext cx="4602682" cy="373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5357512" y="610252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 DẪN VỀ NHÀ</a:t>
            </a:r>
          </a:p>
        </p:txBody>
      </p:sp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094328" y="1553004"/>
            <a:ext cx="80976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- </a:t>
            </a:r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nhà</a:t>
            </a:r>
            <a:r>
              <a:rPr lang="en-US" sz="2800" dirty="0"/>
              <a:t>: </a:t>
            </a:r>
            <a:r>
              <a:rPr lang="en-US" sz="2800" dirty="0" err="1"/>
              <a:t>Ô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kiến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hộp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nhậ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lập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" name="TextBox 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094328" y="3027449"/>
            <a:ext cx="8302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-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10.4 (SGK/91)</a:t>
            </a:r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944940" y="3903616"/>
            <a:ext cx="80976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 </a:t>
            </a: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quát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kiến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36 </a:t>
            </a:r>
            <a:r>
              <a:rPr lang="en-US" sz="2800" dirty="0" err="1"/>
              <a:t>chuẩn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iết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.</a:t>
            </a:r>
          </a:p>
          <a:p>
            <a:r>
              <a:rPr lang="en-US" sz="2800" dirty="0"/>
              <a:t>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F258B4-721F-4539-A3F0-883EE04A2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8240"/>
            <a:ext cx="12904061" cy="6475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E8EC8B-2346-4182-8327-27BAC8B1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2333"/>
            <a:ext cx="660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 CH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Ơ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</a:p>
          <a:p>
            <a:pPr marL="0" marR="0" lvl="0" indent="0" algn="ctr" defTabSz="12191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ÒNG QUAY MAY MẮN</a:t>
            </a: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73976D-62E9-49B5-ABDE-AD681624C8A2}"/>
              </a:ext>
            </a:extLst>
          </p:cNvPr>
          <p:cNvSpPr/>
          <p:nvPr/>
        </p:nvSpPr>
        <p:spPr>
          <a:xfrm>
            <a:off x="2760180" y="1788775"/>
            <a:ext cx="8100077" cy="5966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ẬT CH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y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ự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y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y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15.20022.165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15.20022.165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15.20022.16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15.20022.1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15.20022.165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OPL20U25GSXzBJYl68kk8uQGfFKzs7yb1M4KJWUiLk6ZEvGF+qCIPSnY57AbBFCvTW15.20022.165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6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7" action="ppaction://hlinksldjump"/>
            <a:extLst>
              <a:ext uri="{FF2B5EF4-FFF2-40B4-BE49-F238E27FC236}">
                <a16:creationId xmlns:a16="http://schemas.microsoft.com/office/drawing/2014/main" id="{31F6EF5A-3C5F-12BB-1082-84F5E53D1452}"/>
              </a:ext>
            </a:extLst>
          </p:cNvPr>
          <p:cNvSpPr/>
          <p:nvPr/>
        </p:nvSpPr>
        <p:spPr>
          <a:xfrm>
            <a:off x="527125" y="5321531"/>
            <a:ext cx="2474259" cy="1448153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>
                <a:latin typeface="+mj-lt"/>
              </a:rPr>
              <a:t>TIẾP THEO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89202" y="1953266"/>
            <a:ext cx="478751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6183" y="195867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89201" y="2768355"/>
            <a:ext cx="4792745" cy="85704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ặt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6183" y="2814394"/>
            <a:ext cx="4906798" cy="81101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0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72181" y="29687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66284E4-9F01-4ECF-866F-D714625112B0}"/>
                  </a:ext>
                </a:extLst>
              </p:cNvPr>
              <p:cNvSpPr/>
              <p:nvPr/>
            </p:nvSpPr>
            <p:spPr>
              <a:xfrm>
                <a:off x="1651379" y="2058661"/>
                <a:ext cx="62779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66284E4-9F01-4ECF-866F-D714625112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79" y="2058661"/>
                <a:ext cx="627797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9C6C0BF-64CC-4D67-8E6A-92FA2AB08910}"/>
                  </a:ext>
                </a:extLst>
              </p:cNvPr>
              <p:cNvSpPr/>
              <p:nvPr/>
            </p:nvSpPr>
            <p:spPr>
              <a:xfrm>
                <a:off x="6557212" y="2075818"/>
                <a:ext cx="64342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9C6C0BF-64CC-4D67-8E6A-92FA2AB089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212" y="2075818"/>
                <a:ext cx="643427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3CBBE11-B7F9-4EFD-A28B-5294FD9E7DEB}"/>
                  </a:ext>
                </a:extLst>
              </p:cNvPr>
              <p:cNvSpPr/>
              <p:nvPr/>
            </p:nvSpPr>
            <p:spPr>
              <a:xfrm>
                <a:off x="1651379" y="2903903"/>
                <a:ext cx="5052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3CBBE11-B7F9-4EFD-A28B-5294FD9E7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79" y="2903903"/>
                <a:ext cx="505267" cy="5847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C3FF3AB-C33F-40CE-AEB1-9CFE8AD771EA}"/>
                  </a:ext>
                </a:extLst>
              </p:cNvPr>
              <p:cNvSpPr/>
              <p:nvPr/>
            </p:nvSpPr>
            <p:spPr>
              <a:xfrm>
                <a:off x="6512478" y="2952812"/>
                <a:ext cx="75373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C3FF3AB-C33F-40CE-AEB1-9CFE8AD771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478" y="2952812"/>
                <a:ext cx="753732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45125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0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:</a:t>
            </a: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191941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09034" y="27881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2808585"/>
            <a:ext cx="4906798" cy="7503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2886705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2" action="ppaction://hlinksldjump"/>
          </p:cNvPr>
          <p:cNvSpPr/>
          <p:nvPr/>
        </p:nvSpPr>
        <p:spPr>
          <a:xfrm>
            <a:off x="4667494" y="538903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88A24CC-550E-4598-9AC3-2A5DC2CE254A}"/>
                  </a:ext>
                </a:extLst>
              </p:cNvPr>
              <p:cNvSpPr/>
              <p:nvPr/>
            </p:nvSpPr>
            <p:spPr>
              <a:xfrm>
                <a:off x="1844237" y="2922617"/>
                <a:ext cx="139028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540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​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88A24CC-550E-4598-9AC3-2A5DC2CE25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237" y="2922617"/>
                <a:ext cx="1390281" cy="584775"/>
              </a:xfrm>
              <a:prstGeom prst="rect">
                <a:avLst/>
              </a:prstGeom>
              <a:blipFill>
                <a:blip r:embed="rId14"/>
                <a:stretch>
                  <a:fillRect r="-10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1BB2757-F71B-4FCE-956F-4D14416C3A8F}"/>
                  </a:ext>
                </a:extLst>
              </p:cNvPr>
              <p:cNvSpPr/>
              <p:nvPr/>
            </p:nvSpPr>
            <p:spPr>
              <a:xfrm>
                <a:off x="6751035" y="2922616"/>
                <a:ext cx="154580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64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​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1BB2757-F71B-4FCE-956F-4D14416C3A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035" y="2922616"/>
                <a:ext cx="1545808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72FB61E-AFD0-4314-A7FB-D0E5390D4D4E}"/>
                  </a:ext>
                </a:extLst>
              </p:cNvPr>
              <p:cNvSpPr/>
              <p:nvPr/>
            </p:nvSpPr>
            <p:spPr>
              <a:xfrm>
                <a:off x="1783401" y="2070867"/>
                <a:ext cx="160172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40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72FB61E-AFD0-4314-A7FB-D0E5390D4D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01" y="2070867"/>
                <a:ext cx="1601721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C18489B-84B2-4E96-AE56-025C6B15246F}"/>
                  </a:ext>
                </a:extLst>
              </p:cNvPr>
              <p:cNvSpPr/>
              <p:nvPr/>
            </p:nvSpPr>
            <p:spPr>
              <a:xfrm>
                <a:off x="6767340" y="2014138"/>
                <a:ext cx="157626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74</m:t>
                      </m:r>
                      <m:r>
                        <a:rPr lang="en-US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C18489B-84B2-4E96-AE56-025C6B152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340" y="2014138"/>
                <a:ext cx="1576264" cy="5847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B9FBD91-344B-432D-86F1-5CD575C47ABB}"/>
                  </a:ext>
                </a:extLst>
              </p:cNvPr>
              <p:cNvSpPr/>
              <p:nvPr/>
            </p:nvSpPr>
            <p:spPr>
              <a:xfrm>
                <a:off x="2624047" y="994271"/>
                <a:ext cx="134261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B9FBD91-344B-432D-86F1-5CD575C47A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047" y="994271"/>
                <a:ext cx="1342612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2D94364-1671-4BB1-B5A8-61B91BD5974E}"/>
                  </a:ext>
                </a:extLst>
              </p:cNvPr>
              <p:cNvSpPr/>
              <p:nvPr/>
            </p:nvSpPr>
            <p:spPr>
              <a:xfrm>
                <a:off x="5847099" y="965834"/>
                <a:ext cx="11149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2D94364-1671-4BB1-B5A8-61B91BD597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099" y="965834"/>
                <a:ext cx="1114985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651CA1C-1308-4F75-A815-6F55FE9DBAB7}"/>
                  </a:ext>
                </a:extLst>
              </p:cNvPr>
              <p:cNvSpPr/>
              <p:nvPr/>
            </p:nvSpPr>
            <p:spPr>
              <a:xfrm>
                <a:off x="8890059" y="967506"/>
                <a:ext cx="134261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651CA1C-1308-4F75-A815-6F55FE9DBA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59" y="967506"/>
                <a:ext cx="1342612" cy="58477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7863A4D6-2E5D-442E-AC7A-7A0597C06FC5}"/>
              </a:ext>
            </a:extLst>
          </p:cNvPr>
          <p:cNvSpPr/>
          <p:nvPr/>
        </p:nvSpPr>
        <p:spPr>
          <a:xfrm>
            <a:off x="352011" y="3683286"/>
            <a:ext cx="10207560" cy="170574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BD707A9-8487-4BF2-A041-EBB70C832784}"/>
                  </a:ext>
                </a:extLst>
              </p:cNvPr>
              <p:cNvSpPr/>
              <p:nvPr/>
            </p:nvSpPr>
            <p:spPr>
              <a:xfrm>
                <a:off x="1783401" y="4667641"/>
                <a:ext cx="6347828" cy="658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𝑥𝑞</m:t>
                              </m:r>
                            </m:sub>
                          </m:sSub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.(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.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540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BD707A9-8487-4BF2-A041-EBB70C8327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01" y="4667641"/>
                <a:ext cx="6347828" cy="65800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" grpId="0"/>
      <p:bldP spid="5" grpId="0"/>
      <p:bldP spid="6" grpId="0"/>
      <p:bldP spid="8" grpId="0"/>
      <p:bldP spid="2" grpId="0"/>
      <p:bldP spid="10" grpId="0"/>
      <p:bldP spid="12" grpId="0"/>
      <p:bldP spid="29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</a:t>
            </a:r>
          </a:p>
        </p:txBody>
      </p:sp>
      <p:sp>
        <p:nvSpPr>
          <p:cNvPr id="40" name="Cloud 3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110219" y="292187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158776" y="293798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6850" y="290073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0832" y="302562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809251" y="5379735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36214A0-C459-4D8B-B800-486D7F21C0C5}"/>
                  </a:ext>
                </a:extLst>
              </p:cNvPr>
              <p:cNvSpPr/>
              <p:nvPr/>
            </p:nvSpPr>
            <p:spPr>
              <a:xfrm>
                <a:off x="1788750" y="2068220"/>
                <a:ext cx="18519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56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36214A0-C459-4D8B-B800-486D7F21C0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750" y="2068220"/>
                <a:ext cx="1851981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A5F0336-E7D6-4B9A-8BEF-D63266396570}"/>
                  </a:ext>
                </a:extLst>
              </p:cNvPr>
              <p:cNvSpPr/>
              <p:nvPr/>
            </p:nvSpPr>
            <p:spPr>
              <a:xfrm>
                <a:off x="6695548" y="2098105"/>
                <a:ext cx="18632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56</m:t>
                      </m:r>
                      <m:r>
                        <a:rPr lang="en-US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A5F0336-E7D6-4B9A-8BEF-D63266396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548" y="2098105"/>
                <a:ext cx="1863202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4EEE771-624D-4307-9729-FE0933841C4B}"/>
                  </a:ext>
                </a:extLst>
              </p:cNvPr>
              <p:cNvSpPr/>
              <p:nvPr/>
            </p:nvSpPr>
            <p:spPr>
              <a:xfrm>
                <a:off x="1705725" y="2991195"/>
                <a:ext cx="18519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512</m:t>
                      </m:r>
                      <m:r>
                        <a:rPr lang="en-US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4EEE771-624D-4307-9729-FE0933841C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725" y="2991195"/>
                <a:ext cx="1851981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4F8EBB-A491-45AB-9123-F54F61DD0C4F}"/>
                  </a:ext>
                </a:extLst>
              </p:cNvPr>
              <p:cNvSpPr/>
              <p:nvPr/>
            </p:nvSpPr>
            <p:spPr>
              <a:xfrm>
                <a:off x="6829358" y="3005901"/>
                <a:ext cx="18215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212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4F8EBB-A491-45AB-9123-F54F61DD0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358" y="3005901"/>
                <a:ext cx="1821524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6FDF9A7-A686-4E41-A654-D39DFF2AB4C6}"/>
                  </a:ext>
                </a:extLst>
              </p:cNvPr>
              <p:cNvSpPr/>
              <p:nvPr/>
            </p:nvSpPr>
            <p:spPr>
              <a:xfrm>
                <a:off x="940301" y="983938"/>
                <a:ext cx="85720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𝑑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6FDF9A7-A686-4E41-A654-D39DFF2AB4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01" y="983938"/>
                <a:ext cx="857202" cy="584775"/>
              </a:xfrm>
              <a:prstGeom prst="rect">
                <a:avLst/>
              </a:prstGeom>
              <a:blipFill>
                <a:blip r:embed="rId19"/>
                <a:stretch>
                  <a:fillRect r="-1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ED3F6DB5-CE0A-45D0-96F6-40F6030FF5F8}"/>
              </a:ext>
            </a:extLst>
          </p:cNvPr>
          <p:cNvSpPr/>
          <p:nvPr/>
        </p:nvSpPr>
        <p:spPr>
          <a:xfrm>
            <a:off x="968462" y="3841759"/>
            <a:ext cx="10097112" cy="157272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7EED8A7-53C2-4535-8E21-A46418D61869}"/>
                  </a:ext>
                </a:extLst>
              </p:cNvPr>
              <p:cNvSpPr/>
              <p:nvPr/>
            </p:nvSpPr>
            <p:spPr>
              <a:xfrm>
                <a:off x="3899768" y="4561905"/>
                <a:ext cx="4625433" cy="658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𝑥𝑞</m:t>
                              </m:r>
                            </m:sub>
                          </m:sSub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56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​ </m:t>
                          </m:r>
                          <m:r>
                            <a:rPr lang="en-US" sz="320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320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7EED8A7-53C2-4535-8E21-A46418D618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768" y="4561905"/>
                <a:ext cx="4625433" cy="65800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/>
      <p:bldP spid="3" grpId="0"/>
      <p:bldP spid="5" grpId="0"/>
      <p:bldP spid="6" grpId="0"/>
      <p:bldP spid="8" grpId="0"/>
      <p:bldP spid="22" grpId="0" animBg="1"/>
      <p:bldP spid="1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1191</Words>
  <Application>Microsoft Office PowerPoint</Application>
  <PresentationFormat>Widescreen</PresentationFormat>
  <Paragraphs>200</Paragraphs>
  <Slides>21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</vt:lpstr>
      <vt:lpstr>Tahoma</vt:lpstr>
      <vt:lpstr>Calibri Light</vt:lpstr>
      <vt:lpstr>Calibri</vt:lpstr>
      <vt:lpstr>Times New Roman</vt:lpstr>
      <vt:lpstr>Cambria Math</vt:lpstr>
      <vt:lpstr>1_Office Theme</vt:lpstr>
      <vt:lpstr>2_Office Theme</vt:lpstr>
      <vt:lpstr>3_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. Thể tích hình lập phươ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DELL</cp:lastModifiedBy>
  <cp:revision>80</cp:revision>
  <dcterms:created xsi:type="dcterms:W3CDTF">2018-05-10T00:06:18Z</dcterms:created>
  <dcterms:modified xsi:type="dcterms:W3CDTF">2022-12-03T11:27:23Z</dcterms:modified>
</cp:coreProperties>
</file>